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79" r:id="rId3"/>
    <p:sldId id="262" r:id="rId4"/>
    <p:sldId id="261" r:id="rId5"/>
    <p:sldId id="263" r:id="rId6"/>
    <p:sldId id="268" r:id="rId7"/>
    <p:sldId id="269" r:id="rId8"/>
    <p:sldId id="270" r:id="rId9"/>
    <p:sldId id="271" r:id="rId10"/>
    <p:sldId id="264" r:id="rId11"/>
    <p:sldId id="267" r:id="rId12"/>
    <p:sldId id="266" r:id="rId13"/>
    <p:sldId id="272" r:id="rId14"/>
    <p:sldId id="273" r:id="rId15"/>
    <p:sldId id="275" r:id="rId16"/>
    <p:sldId id="276" r:id="rId17"/>
    <p:sldId id="277" r:id="rId18"/>
    <p:sldId id="278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79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1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47727DC-02AE-4B90-922F-7309CC19A953}" type="datetimeFigureOut">
              <a:rPr lang="en-US" smtClean="0"/>
              <a:pPr/>
              <a:t>9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0540813-C61E-43EE-8DB0-D3A1820C4D3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7521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071B3203-C580-4021-BBD7-CE5F4BFCE4D0}" type="datetime1">
              <a:rPr lang="en-US" smtClean="0"/>
              <a:pPr/>
              <a:t>9/29/20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6F999-0F06-42EE-AE64-3D54DB7381B7}" type="datetime1">
              <a:rPr lang="en-US" smtClean="0"/>
              <a:pPr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29AA5-57D7-47AF-BBF4-EEFA2B24DCD8}" type="datetime1">
              <a:rPr lang="en-US" smtClean="0"/>
              <a:pPr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24504BC-26BE-444A-A43F-95DB70E8A8BE}" type="datetime1">
              <a:rPr lang="en-US" smtClean="0"/>
              <a:pPr/>
              <a:t>9/29/202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51DA2BA-616E-4F04-B81F-A006B9DDEEFC}" type="datetime1">
              <a:rPr lang="en-US" smtClean="0"/>
              <a:pPr/>
              <a:t>9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2A94-82BA-476C-9FF3-3F1EAB7774DE}" type="datetime1">
              <a:rPr lang="en-US" smtClean="0"/>
              <a:pPr/>
              <a:t>9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DA3B8-BA1F-46A8-93FD-77163C4E13B0}" type="datetime1">
              <a:rPr lang="en-US" smtClean="0"/>
              <a:pPr/>
              <a:t>9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82F2338F-BD7C-4CC6-BDB7-B0C307831969}" type="datetime1">
              <a:rPr lang="en-US" smtClean="0"/>
              <a:pPr/>
              <a:t>9/29/2022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31DC1-39FA-42B7-A06C-A06A86BB09F2}" type="datetime1">
              <a:rPr lang="en-US" smtClean="0"/>
              <a:pPr/>
              <a:t>9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E0B68F6-30F1-43FA-9263-AD9C14C173E8}" type="datetime1">
              <a:rPr lang="en-US" smtClean="0"/>
              <a:pPr/>
              <a:t>9/29/2022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E83312C6-606F-436A-8352-6AECCB183CAC}" type="datetime1">
              <a:rPr lang="en-US" smtClean="0"/>
              <a:pPr/>
              <a:t>9/29/2022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716AE7F-C496-4AF5-8892-1EF89624222E}" type="datetime1">
              <a:rPr lang="en-US" smtClean="0"/>
              <a:pPr/>
              <a:t>9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Lysergic_acid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en.wikipedia.org/wiki/Dimethylallyl_pyrophosphate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Alkaloid" TargetMode="External"/><Relationship Id="rId2" Type="http://schemas.openxmlformats.org/officeDocument/2006/relationships/hyperlink" Target="https://en.wikipedia.org/w/index.php?title=Indoloquinolizidine&amp;action=edit&amp;redlink=1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Rauvolfia_sandwicensis" TargetMode="External"/><Relationship Id="rId5" Type="http://schemas.openxmlformats.org/officeDocument/2006/relationships/hyperlink" Target="https://en.wikipedia.org/wiki/Ochrosia_elliptica" TargetMode="External"/><Relationship Id="rId4" Type="http://schemas.openxmlformats.org/officeDocument/2006/relationships/hyperlink" Target="https://en.wikipedia.org/wiki/Pausinystalia_johimbe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228600"/>
            <a:ext cx="7239000" cy="1371600"/>
          </a:xfrm>
        </p:spPr>
        <p:txBody>
          <a:bodyPr>
            <a:no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0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BP504 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T. PHARMACOGNOSY AND PHYTOCHEMISTRY II (Theory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114800"/>
            <a:ext cx="5410200" cy="1752600"/>
          </a:xfrm>
        </p:spPr>
        <p:txBody>
          <a:bodyPr>
            <a:noAutofit/>
          </a:bodyPr>
          <a:lstStyle/>
          <a:p>
            <a:pPr algn="l">
              <a:spcBef>
                <a:spcPts val="600"/>
              </a:spcBef>
            </a:pPr>
            <a:endParaRPr lang="en-US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Vinca</a:t>
            </a:r>
            <a:r>
              <a:rPr lang="en-US" dirty="0" smtClean="0"/>
              <a:t> Alkalo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914400"/>
            <a:ext cx="8077200" cy="5486400"/>
          </a:xfrm>
        </p:spPr>
        <p:txBody>
          <a:bodyPr>
            <a:no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 were found out in the 1950's by Canadian scientists, Robert Noble and Charles Beer for the first time.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meri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 having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hydro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uclei.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re the major alkaloids i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they differs only in the substitution on the N- atom of th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hydro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ucleus.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lthough, the name represents alkali like some do not exhibit alkaline properties.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There are four majo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 in clinical use: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VBL)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orelb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VRL)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des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VDS)</a:t>
            </a:r>
          </a:p>
          <a:p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>
            <a:norm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Classification of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alkal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990600"/>
            <a:ext cx="8001000" cy="5181600"/>
          </a:xfrm>
        </p:spPr>
        <p:txBody>
          <a:bodyPr>
            <a:normAutofit/>
          </a:bodyPr>
          <a:lstStyle/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700" baseline="30000" dirty="0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generation (natural):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endParaRPr lang="en-US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700" baseline="30000" dirty="0" smtClean="0">
                <a:latin typeface="Times New Roman" pitchFamily="18" charset="0"/>
                <a:cs typeface="Times New Roman" pitchFamily="18" charset="0"/>
              </a:rPr>
              <a:t>nd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generation (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semisyntheti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):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indesi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inorelbine</a:t>
            </a:r>
            <a:endParaRPr lang="en-US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700" baseline="30000" dirty="0" smtClean="0">
                <a:latin typeface="Times New Roman" pitchFamily="18" charset="0"/>
                <a:cs typeface="Times New Roman" pitchFamily="18" charset="0"/>
              </a:rPr>
              <a:t>rd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generation (synthetic):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influnine</a:t>
            </a:r>
            <a:endParaRPr lang="en-US" sz="27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alkaloids have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dimeri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chemical structure- 2 basic multi-ringed units, an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nucleus (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atharanthi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) , a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dihydroindol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nucleus (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indoli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), joined together with other complex systems</a:t>
            </a:r>
          </a:p>
          <a:p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5602" name="AutoShape 2" descr="Vinca Alkaloids as Anticancer Agents (Looking back and peering ahead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4" name="AutoShape 4" descr="Vinca Alkaloids as Anticancer Agents (Looking back and peering ahead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6" name="AutoShape 6" descr="Vinca Alkaloids as Anticancer Agents (Looking back and peering ahead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8" name="AutoShape 8" descr="Vinca Alkaloids as Anticancer Agents (Looking back and peering ahead)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2"/>
          <a:srcRect l="18371" t="31618" r="40615" b="25368"/>
          <a:stretch>
            <a:fillRect/>
          </a:stretch>
        </p:blipFill>
        <p:spPr bwMode="auto">
          <a:xfrm>
            <a:off x="266076" y="762000"/>
            <a:ext cx="8877924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808038"/>
          </a:xfrm>
        </p:spPr>
        <p:txBody>
          <a:bodyPr>
            <a:normAutofit/>
          </a:bodyPr>
          <a:lstStyle/>
          <a:p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- Periwinkle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914401"/>
            <a:ext cx="8077200" cy="5181600"/>
          </a:xfrm>
        </p:spPr>
        <p:txBody>
          <a:bodyPr>
            <a:norm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is dried entire plant of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atharanthu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roseu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apocynacea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1-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onomeri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Alkaloids:Thes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re alkaloids that contain eithe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ine: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monomers e.g.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atharanth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monomers e.g.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dol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m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m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Enhances the cerebral blood flow, facilitate cerebral circulation metabolism and increase general activity.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m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is used in cerebral vascular deficiency and atherosclerosis in elderly patie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31838"/>
          </a:xfrm>
        </p:spPr>
        <p:txBody>
          <a:bodyPr>
            <a:normAutofit/>
          </a:bodyPr>
          <a:lstStyle/>
          <a:p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Alkaloids 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990600"/>
            <a:ext cx="8001000" cy="51816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meri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: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These ar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meri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 having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hydro-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 nuclei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omogenic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dimmers: Composed of two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monomers.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Mixed dimmers: On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on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monomers e.g.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e.g.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They occur in very minute amounts i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500 Kg of the plant yield only 1 gm of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is more active but isolated in smaller amounts tha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can be converted to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chemically or by microbial transformation using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treptomyce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albogriseolu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>
              <a:buNone/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55638"/>
          </a:xfrm>
        </p:spPr>
        <p:txBody>
          <a:bodyPr>
            <a:normAutofit/>
          </a:bodyPr>
          <a:lstStyle/>
          <a:p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14400"/>
            <a:ext cx="8001000" cy="5181600"/>
          </a:xfrm>
        </p:spPr>
        <p:txBody>
          <a:bodyPr>
            <a:normAutofit lnSpcReduction="10000"/>
          </a:bodyPr>
          <a:lstStyle/>
          <a:p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differ only in the substitution on the N-atom of the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dihydroindol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nucleus.</a:t>
            </a:r>
          </a:p>
          <a:p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leukobla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) is produced by coupling of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Catharanth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dol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leurocri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) has CHO instead of CH</a:t>
            </a:r>
            <a:r>
              <a:rPr lang="en-US" sz="25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dol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part of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Uses: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used in treatment of Leukemia in children, small cell lung cancer, cervical and vaginal cancers. </a:t>
            </a:r>
          </a:p>
          <a:p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is used for treatment of Hodgkin’s disease.</a:t>
            </a: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Mechanism of action: They are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antimitotic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. They bind to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tubul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and prevent the formation of the microtubules and so block the mitosis in meta phase..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55638"/>
          </a:xfrm>
        </p:spPr>
        <p:txBody>
          <a:bodyPr>
            <a:normAutofit/>
          </a:bodyPr>
          <a:lstStyle/>
          <a:p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838200"/>
            <a:ext cx="8001000" cy="5257801"/>
          </a:xfrm>
        </p:spPr>
        <p:txBody>
          <a:bodyPr>
            <a:norm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emisyntheti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derivatives of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alkal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des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It is used for treatment of acute lymphoid leukemia in children.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orelb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It is an oral anticancer with broader activity and lower neurotoxicity tha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ests for identification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lkaloids: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- Vanillin /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eagent gives with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pink color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 orange-yellow color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- Van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rk'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eagent: → Reddish-brown color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74638"/>
            <a:ext cx="7924800" cy="9445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mical constituents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371600"/>
            <a:ext cx="8001000" cy="4906963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.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lkaloids, 20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mer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hydroindo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lkaloid – anticancer activity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ther alkaloids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jmalic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ochnern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serpentine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etrahydroalstonine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pplications: anticancer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lpha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tineoplast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arrests mitosis at metaphase. Given by IV in acute leukemia in children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adults: reticulum cell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crom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ymphocarcinom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yosarcom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ussi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iseas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731838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pplications and dos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blast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lpha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tineoplast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pres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 immune response and mainly used i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riocarcinoma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se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crist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10-30 µg/k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w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ax- 2mg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nblast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100 µg/k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wt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533400"/>
            <a:ext cx="7467600" cy="5257800"/>
          </a:xfrm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US" sz="4300" b="1" dirty="0">
                <a:latin typeface="Times New Roman" pitchFamily="18" charset="0"/>
                <a:cs typeface="Times New Roman" pitchFamily="18" charset="0"/>
              </a:rPr>
              <a:t>UNIT-II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General introduction, composition, chemistry &amp; chemical classes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iosource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therapeutic uses and commercial applications of following secondary metabolites: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Alkaloid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auwolfi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Belladonna, Opium,</a:t>
            </a:r>
          </a:p>
          <a:p>
            <a:pPr lvl="1"/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Phenylpropanoids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and Flavonoid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ignan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Tea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Rut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Steroids, Cardiac Glycosides &amp;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iterpenoid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iquoric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ioscore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Digitalis 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Volatile oil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enth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Clove, Cinnamon, Fennel, Coriander, 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Tannins: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Catechu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terocarpu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Resin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Benzoin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uggu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Ginger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safoetid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Myrrh, Colophony </a:t>
            </a:r>
          </a:p>
          <a:p>
            <a:pPr lvl="1"/>
            <a:r>
              <a:rPr lang="en-US" b="1" dirty="0">
                <a:latin typeface="Times New Roman" pitchFamily="18" charset="0"/>
                <a:cs typeface="Times New Roman" pitchFamily="18" charset="0"/>
              </a:rPr>
              <a:t>Glycosides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enn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Aloes, Bitter Almond </a:t>
            </a:r>
          </a:p>
          <a:p>
            <a:pPr lvl="1"/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Iridoids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, Other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erpenoids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aphthaquinone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Gentian, Artemisia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axu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carotenoi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6195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79438"/>
          </a:xfrm>
        </p:spPr>
        <p:txBody>
          <a:bodyPr>
            <a:normAutofit fontScale="90000"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ALKAL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762000"/>
            <a:ext cx="8610600" cy="5867400"/>
          </a:xfrm>
        </p:spPr>
        <p:txBody>
          <a:bodyPr>
            <a:normAutofit/>
          </a:bodyPr>
          <a:lstStyle/>
          <a:p>
            <a:pPr marL="0" indent="0"/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 German Scientist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: Carl F.W.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Meissner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1815 , Alkali like : 	Hence the word Alkaloids</a:t>
            </a:r>
          </a:p>
          <a:p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Definition: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Group of naturally occurring </a:t>
            </a: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rganic compound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, basic in nature, contain 1 or more </a:t>
            </a:r>
            <a:r>
              <a:rPr lang="en-US" sz="25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trogen atoms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in heterocyclic ring, posses specific physiological action </a:t>
            </a:r>
          </a:p>
          <a:p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Distributio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:  Abundant in angiosperm i.e. higher plants</a:t>
            </a:r>
          </a:p>
          <a:p>
            <a:r>
              <a:rPr lang="en-US" sz="2500" b="1" dirty="0" err="1" smtClean="0">
                <a:latin typeface="Times New Roman" pitchFamily="18" charset="0"/>
                <a:cs typeface="Times New Roman" pitchFamily="18" charset="0"/>
              </a:rPr>
              <a:t>Occuranc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: as salts of  organic acid (oxalic , citric, acetic,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maleic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, lactic,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fumaric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, acid etc)</a:t>
            </a:r>
          </a:p>
          <a:p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Function in plant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Protectiv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: against insects, herbivores (bitterness, toxicity)</a:t>
            </a: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Some are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Product of detoxification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(waste products) </a:t>
            </a:r>
          </a:p>
          <a:p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Reservoir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for protein synthesis, </a:t>
            </a:r>
            <a:r>
              <a:rPr lang="en-US" sz="2500" b="1" dirty="0" smtClean="0">
                <a:latin typeface="Times New Roman" pitchFamily="18" charset="0"/>
                <a:cs typeface="Times New Roman" pitchFamily="18" charset="0"/>
              </a:rPr>
              <a:t>Source of N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in case of deficiency in plants</a:t>
            </a:r>
          </a:p>
          <a:p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79438"/>
          </a:xfrm>
        </p:spPr>
        <p:txBody>
          <a:bodyPr>
            <a:no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INDOLE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LKALOIDS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uwolf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762000"/>
            <a:ext cx="8077200" cy="5791200"/>
          </a:xfrm>
        </p:spPr>
        <p:txBody>
          <a:bodyPr>
            <a:norm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1-H-indole)- a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enzopyrr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- benzene &amp;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yrr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rings are at 2, 3-positions of th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yrr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nucleus- large no. of naturally occurring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ompd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Commercial importance as a component of perfumes.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so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1 H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so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, the isomer- benzene &amp;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yrr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rings - fused at the 3 and 4 positions of th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yrr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unstable.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Few derivatives, the simplest being N-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ethyliso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447800" y="4419600"/>
          <a:ext cx="2057400" cy="182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CS ChemDraw Drawing" r:id="rId3" imgW="1442160" imgH="1276560" progId="ChemDraw.Document.6.0">
                  <p:embed/>
                </p:oleObj>
              </mc:Choice>
              <mc:Fallback>
                <p:oleObj name="CS ChemDraw Drawing" r:id="rId3" imgW="1442160" imgH="12765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19600"/>
                        <a:ext cx="2057400" cy="182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05000" y="62484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DOLE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953000" y="6096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O INDOLE </a:t>
            </a:r>
            <a:endParaRPr lang="en-US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724400" y="4495800"/>
          <a:ext cx="223552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5" imgW="1441800" imgH="983160" progId="ChemDraw.Document.6.0">
                  <p:embed/>
                </p:oleObj>
              </mc:Choice>
              <mc:Fallback>
                <p:oleObj name="CS ChemDraw Drawing" r:id="rId5" imgW="1441800" imgH="98316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95800"/>
                        <a:ext cx="223552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655638"/>
          </a:xfrm>
        </p:spPr>
        <p:txBody>
          <a:bodyPr>
            <a:norm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INDOLE ALKAL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14400"/>
            <a:ext cx="8001000" cy="5334000"/>
          </a:xfrm>
        </p:spPr>
        <p:txBody>
          <a:bodyPr>
            <a:normAutofit fontScale="92500"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US" sz="2600" baseline="30000" dirty="0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obtained- 1866- Adolf von Baeyer.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Interest i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chemistry- 1930- essential amino acid, tryptophan, the plant growth hormone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eteroauxi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&amp; several groups of important alkaloids ar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derivatives.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- colorless crystalline solid (mp 52–54°C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p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254°C).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The molecule is planar and has only moderate polarity.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- good solubility in petroleum ether, benzene, chloroform and hot water. The solubility in cold water is only 1:540 at 25°C;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Water is a good solvent for purification by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recrystallizatio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forms salts with high concentrations of both strong bases and strong aci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655638"/>
          </a:xfrm>
        </p:spPr>
        <p:txBody>
          <a:bodyPr>
            <a:norm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INDOLE ALKAL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14400"/>
            <a:ext cx="8153400" cy="5334000"/>
          </a:xfrm>
        </p:spPr>
        <p:txBody>
          <a:bodyPr>
            <a:normAutofit lnSpcReduction="10000"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Many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 include isoprene groups also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So called as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erpe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 o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ecologani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yptam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Largest class of alkaloids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mino acid tryptophan is the precursor fo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</a:t>
            </a:r>
          </a:p>
          <a:p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Based on biosynthesis : Two types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soprenoid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No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soprenoids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Non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soprenoid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sub classification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600" b="1" dirty="0" smtClean="0">
                <a:latin typeface="Times New Roman" pitchFamily="18" charset="0"/>
                <a:cs typeface="Times New Roman" pitchFamily="18" charset="0"/>
              </a:rPr>
              <a:t>Simple derivatives of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biogenic amines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yptam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&amp; 5-hydroxy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yptam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serotonin)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amalexi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- plant – Arabidopsis thalian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08038"/>
          </a:xfrm>
        </p:spPr>
        <p:txBody>
          <a:bodyPr>
            <a:norm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Classification of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alkal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990600"/>
            <a:ext cx="79248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2. Simple derivatives of </a:t>
            </a:r>
            <a:r>
              <a:rPr lang="el-GR" sz="2600" dirty="0" smtClean="0">
                <a:latin typeface="Times New Roman"/>
                <a:cs typeface="Times New Roman"/>
              </a:rPr>
              <a:t>β</a:t>
            </a:r>
            <a:r>
              <a:rPr lang="en-US" sz="2600" dirty="0" smtClean="0">
                <a:latin typeface="Times New Roman"/>
                <a:cs typeface="Times New Roman"/>
              </a:rPr>
              <a:t>-</a:t>
            </a:r>
            <a:r>
              <a:rPr lang="en-US" sz="2600" dirty="0" err="1" smtClean="0">
                <a:latin typeface="Times New Roman"/>
                <a:cs typeface="Times New Roman"/>
              </a:rPr>
              <a:t>carboline</a:t>
            </a:r>
            <a:r>
              <a:rPr lang="en-US" sz="2600" dirty="0" smtClean="0">
                <a:latin typeface="Times New Roman"/>
                <a:cs typeface="Times New Roman"/>
              </a:rPr>
              <a:t>- </a:t>
            </a:r>
            <a:r>
              <a:rPr lang="en-US" sz="2600" dirty="0" err="1" smtClean="0">
                <a:latin typeface="Times New Roman"/>
                <a:cs typeface="Times New Roman"/>
              </a:rPr>
              <a:t>harmine</a:t>
            </a:r>
            <a:r>
              <a:rPr lang="en-US" sz="2600" dirty="0" smtClean="0">
                <a:latin typeface="Times New Roman"/>
                <a:cs typeface="Times New Roman"/>
              </a:rPr>
              <a:t>, </a:t>
            </a:r>
            <a:r>
              <a:rPr lang="en-US" sz="2600" dirty="0" err="1" smtClean="0">
                <a:latin typeface="Times New Roman"/>
                <a:cs typeface="Times New Roman"/>
              </a:rPr>
              <a:t>harmaline</a:t>
            </a:r>
            <a:r>
              <a:rPr lang="en-US" sz="2600" dirty="0" smtClean="0">
                <a:latin typeface="Times New Roman"/>
                <a:cs typeface="Times New Roman"/>
              </a:rPr>
              <a:t>, </a:t>
            </a:r>
            <a:r>
              <a:rPr lang="en-US" sz="2600" dirty="0" err="1" smtClean="0">
                <a:latin typeface="Times New Roman"/>
                <a:cs typeface="Times New Roman"/>
              </a:rPr>
              <a:t>harmane</a:t>
            </a:r>
            <a:r>
              <a:rPr lang="en-US" sz="2600" dirty="0" smtClean="0">
                <a:latin typeface="Times New Roman"/>
                <a:cs typeface="Times New Roman"/>
              </a:rPr>
              <a:t> – isolation in1838</a:t>
            </a:r>
          </a:p>
          <a:p>
            <a:pPr>
              <a:buNone/>
            </a:pPr>
            <a:r>
              <a:rPr lang="en-US" sz="2600" dirty="0" smtClean="0">
                <a:latin typeface="Times New Roman"/>
                <a:cs typeface="Times New Roman"/>
              </a:rPr>
              <a:t>3. </a:t>
            </a:r>
            <a:r>
              <a:rPr lang="en-US" sz="2600" dirty="0" err="1" smtClean="0">
                <a:latin typeface="Times New Roman"/>
                <a:cs typeface="Times New Roman"/>
              </a:rPr>
              <a:t>Pyrolo</a:t>
            </a:r>
            <a:r>
              <a:rPr lang="en-US" sz="2600" dirty="0" smtClean="0">
                <a:latin typeface="Times New Roman"/>
                <a:cs typeface="Times New Roman"/>
              </a:rPr>
              <a:t>-</a:t>
            </a:r>
            <a:r>
              <a:rPr lang="en-US" sz="2600" dirty="0" err="1" smtClean="0">
                <a:latin typeface="Times New Roman"/>
                <a:cs typeface="Times New Roman"/>
              </a:rPr>
              <a:t>indole</a:t>
            </a:r>
            <a:r>
              <a:rPr lang="en-US" sz="2600" dirty="0" smtClean="0">
                <a:latin typeface="Times New Roman"/>
                <a:cs typeface="Times New Roman"/>
              </a:rPr>
              <a:t> alkaloids- produced by </a:t>
            </a:r>
            <a:r>
              <a:rPr lang="en-US" sz="2600" dirty="0" err="1" smtClean="0">
                <a:latin typeface="Times New Roman"/>
                <a:cs typeface="Times New Roman"/>
              </a:rPr>
              <a:t>methylation</a:t>
            </a:r>
            <a:r>
              <a:rPr lang="en-US" sz="2600" dirty="0" smtClean="0">
                <a:latin typeface="Times New Roman"/>
                <a:cs typeface="Times New Roman"/>
              </a:rPr>
              <a:t> of </a:t>
            </a:r>
            <a:r>
              <a:rPr lang="en-US" sz="2600" dirty="0" err="1" smtClean="0">
                <a:latin typeface="Times New Roman"/>
                <a:cs typeface="Times New Roman"/>
              </a:rPr>
              <a:t>indole</a:t>
            </a:r>
            <a:r>
              <a:rPr lang="en-US" sz="2600" dirty="0" smtClean="0">
                <a:latin typeface="Times New Roman"/>
                <a:cs typeface="Times New Roman"/>
              </a:rPr>
              <a:t> nucleus at 3</a:t>
            </a:r>
            <a:r>
              <a:rPr lang="en-US" sz="2600" baseline="30000" dirty="0" smtClean="0">
                <a:latin typeface="Times New Roman"/>
                <a:cs typeface="Times New Roman"/>
              </a:rPr>
              <a:t>rd</a:t>
            </a:r>
            <a:r>
              <a:rPr lang="en-US" sz="2600" dirty="0" smtClean="0">
                <a:latin typeface="Times New Roman"/>
                <a:cs typeface="Times New Roman"/>
              </a:rPr>
              <a:t> position &amp; </a:t>
            </a:r>
            <a:r>
              <a:rPr lang="en-US" sz="2600" dirty="0" err="1" smtClean="0">
                <a:latin typeface="Times New Roman"/>
                <a:cs typeface="Times New Roman"/>
              </a:rPr>
              <a:t>nucleophilic</a:t>
            </a:r>
            <a:r>
              <a:rPr lang="en-US" sz="2600" dirty="0" smtClean="0">
                <a:latin typeface="Times New Roman"/>
                <a:cs typeface="Times New Roman"/>
              </a:rPr>
              <a:t> addition at C atom at position 2, closure of </a:t>
            </a:r>
            <a:r>
              <a:rPr lang="en-US" sz="2600" dirty="0" err="1" smtClean="0">
                <a:latin typeface="Times New Roman"/>
                <a:cs typeface="Times New Roman"/>
              </a:rPr>
              <a:t>ethylamino</a:t>
            </a:r>
            <a:r>
              <a:rPr lang="en-US" sz="2600" dirty="0" smtClean="0">
                <a:latin typeface="Times New Roman"/>
                <a:cs typeface="Times New Roman"/>
              </a:rPr>
              <a:t> </a:t>
            </a:r>
            <a:r>
              <a:rPr lang="en-US" sz="2600" dirty="0" err="1" smtClean="0">
                <a:latin typeface="Times New Roman"/>
                <a:cs typeface="Times New Roman"/>
              </a:rPr>
              <a:t>grp</a:t>
            </a:r>
            <a:r>
              <a:rPr lang="en-US" sz="2600" dirty="0" smtClean="0">
                <a:latin typeface="Times New Roman"/>
                <a:cs typeface="Times New Roman"/>
              </a:rPr>
              <a:t> into a ring. Ex. Physotigmine-1864</a:t>
            </a:r>
          </a:p>
          <a:p>
            <a:pPr>
              <a:buNone/>
            </a:pPr>
            <a:r>
              <a:rPr lang="en-US" sz="2600" dirty="0" smtClean="0">
                <a:latin typeface="Times New Roman"/>
                <a:cs typeface="Times New Roman"/>
              </a:rPr>
              <a:t>4. Indole-3-carbinol</a:t>
            </a:r>
          </a:p>
          <a:p>
            <a:pPr>
              <a:buNone/>
            </a:pPr>
            <a:r>
              <a:rPr lang="en-US" sz="2600" dirty="0" smtClean="0">
                <a:latin typeface="Times New Roman"/>
                <a:cs typeface="Times New Roman"/>
              </a:rPr>
              <a:t>5. Indole-3-acetic acid</a:t>
            </a:r>
          </a:p>
          <a:p>
            <a:pPr>
              <a:buNone/>
            </a:pPr>
            <a:r>
              <a:rPr lang="en-US" sz="2600" dirty="0" smtClean="0">
                <a:latin typeface="Times New Roman"/>
                <a:cs typeface="Times New Roman"/>
              </a:rPr>
              <a:t>6. </a:t>
            </a:r>
            <a:r>
              <a:rPr lang="en-US" sz="2600" dirty="0" err="1" smtClean="0">
                <a:latin typeface="Times New Roman"/>
                <a:cs typeface="Times New Roman"/>
              </a:rPr>
              <a:t>Tryptamines</a:t>
            </a:r>
            <a:endParaRPr lang="en-US" sz="2600" dirty="0" smtClean="0">
              <a:latin typeface="Times New Roman"/>
              <a:cs typeface="Times New Roman"/>
            </a:endParaRPr>
          </a:p>
          <a:p>
            <a:pPr>
              <a:buNone/>
            </a:pPr>
            <a:r>
              <a:rPr lang="en-US" sz="2600" dirty="0" smtClean="0">
                <a:latin typeface="Times New Roman"/>
                <a:cs typeface="Times New Roman"/>
              </a:rPr>
              <a:t>7. </a:t>
            </a:r>
            <a:r>
              <a:rPr lang="en-US" sz="2600" dirty="0" err="1" smtClean="0">
                <a:latin typeface="Times New Roman"/>
                <a:cs typeface="Times New Roman"/>
              </a:rPr>
              <a:t>Carbazoles</a:t>
            </a:r>
            <a:r>
              <a:rPr lang="en-US" sz="2600" dirty="0" smtClean="0">
                <a:latin typeface="Times New Roman"/>
                <a:cs typeface="Times New Roman"/>
              </a:rPr>
              <a:t> 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600" dirty="0" smtClean="0"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08038"/>
          </a:xfrm>
        </p:spPr>
        <p:txBody>
          <a:bodyPr>
            <a:norm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Classification of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alkal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990600"/>
            <a:ext cx="8001000" cy="5181600"/>
          </a:xfrm>
        </p:spPr>
        <p:txBody>
          <a:bodyPr>
            <a:norm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soprenoid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ynthesised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from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methy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ally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pyrophosphate an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so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enteny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pyrophosphate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Isoprenoid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Hemiterpenoid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Ergot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Monoterpenoid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or 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ecologani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ryptam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Contains 9-10 C fragments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Ajmalic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C9)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atharanth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C10)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dol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C10)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4098" name="Picture 2" descr="https://upload.wikimedia.org/wikipedia/commons/thumb/6/61/Lysergic_acid_colored.svg/150px-Lysergic_acid_colored.sv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2057400"/>
            <a:ext cx="2884429" cy="3672842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276600" y="5638800"/>
            <a:ext cx="5715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Structure of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  <a:hlinkClick r:id="rId3" tooltip="Lysergic acid"/>
              </a:rPr>
              <a:t>lysergic acid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 – the tryptophan fragment is colored in yellow and the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isoprenoid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part from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  <a:hlinkClick r:id="rId4" tooltip="Dimethylallyl pyrophosphate"/>
              </a:rPr>
              <a:t>DMAPP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 is blue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08038"/>
          </a:xfrm>
        </p:spPr>
        <p:txBody>
          <a:bodyPr>
            <a:norm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Classification of </a:t>
            </a:r>
            <a:r>
              <a:rPr lang="en-US" sz="3300" dirty="0" err="1" smtClean="0">
                <a:latin typeface="Times New Roman" pitchFamily="18" charset="0"/>
                <a:cs typeface="Times New Roman" pitchFamily="18" charset="0"/>
              </a:rPr>
              <a:t>Indole</a:t>
            </a:r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 alkaloid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990600"/>
            <a:ext cx="8001000" cy="5181600"/>
          </a:xfrm>
        </p:spPr>
        <p:txBody>
          <a:bodyPr>
            <a:normAutofit/>
          </a:bodyPr>
          <a:lstStyle/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isindol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lkaloids: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mer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trictosid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ri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atharanth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is precursor fo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blast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doline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Yohimb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b="1" dirty="0" err="1" smtClean="0">
                <a:latin typeface="Times New Roman" pitchFamily="18" charset="0"/>
                <a:cs typeface="Times New Roman" pitchFamily="18" charset="0"/>
              </a:rPr>
              <a:t>quebrach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 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  <a:hlinkClick r:id="rId2" tooltip="Indoloquinolizidine (page does not exist)"/>
              </a:rPr>
              <a:t>indoloquinolizid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  <a:hlinkClick r:id="rId3" tooltip="Alkaloid"/>
              </a:rPr>
              <a:t>alkaloid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 derived from the bark of the African tree </a:t>
            </a:r>
            <a:r>
              <a:rPr lang="en-US" sz="2600" i="1" dirty="0" err="1" smtClean="0">
                <a:latin typeface="Times New Roman" pitchFamily="18" charset="0"/>
                <a:cs typeface="Times New Roman" pitchFamily="18" charset="0"/>
                <a:hlinkClick r:id="rId4" tooltip="Pausinystalia johimbe"/>
              </a:rPr>
              <a:t>Pausinystalia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  <a:hlinkClick r:id="rId4" tooltip="Pausinystalia johimbe"/>
              </a:rPr>
              <a:t> </a:t>
            </a:r>
            <a:r>
              <a:rPr lang="en-US" sz="2600" i="1" dirty="0" err="1" smtClean="0">
                <a:latin typeface="Times New Roman" pitchFamily="18" charset="0"/>
                <a:cs typeface="Times New Roman" pitchFamily="18" charset="0"/>
                <a:hlinkClick r:id="rId4" tooltip="Pausinystalia johimbe"/>
              </a:rPr>
              <a:t>johimbe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Vinca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trychin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Strchyno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nuxvomic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Elliptic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:  </a:t>
            </a:r>
            <a:r>
              <a:rPr lang="en-US" sz="2600" i="1" dirty="0" err="1" smtClean="0">
                <a:latin typeface="Times New Roman" pitchFamily="18" charset="0"/>
                <a:cs typeface="Times New Roman" pitchFamily="18" charset="0"/>
                <a:hlinkClick r:id="rId5" tooltip="Ochrosia elliptica"/>
              </a:rPr>
              <a:t>Ochrosia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  <a:hlinkClick r:id="rId5" tooltip="Ochrosia elliptica"/>
              </a:rPr>
              <a:t> </a:t>
            </a:r>
            <a:r>
              <a:rPr lang="en-US" sz="2600" i="1" dirty="0" err="1" smtClean="0">
                <a:latin typeface="Times New Roman" pitchFamily="18" charset="0"/>
                <a:cs typeface="Times New Roman" pitchFamily="18" charset="0"/>
                <a:hlinkClick r:id="rId5" tooltip="Ochrosia elliptica"/>
              </a:rPr>
              <a:t>elliptic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 and </a:t>
            </a:r>
            <a:r>
              <a:rPr lang="en-US" sz="2600" i="1" u="sng" dirty="0" err="1" smtClean="0">
                <a:latin typeface="Times New Roman" pitchFamily="18" charset="0"/>
                <a:cs typeface="Times New Roman" pitchFamily="18" charset="0"/>
                <a:hlinkClick r:id="rId6"/>
              </a:rPr>
              <a:t>Rauvolfia</a:t>
            </a:r>
            <a:r>
              <a:rPr lang="en-US" sz="2600" i="1" u="sng" dirty="0" smtClean="0">
                <a:latin typeface="Times New Roman" pitchFamily="18" charset="0"/>
                <a:cs typeface="Times New Roman" pitchFamily="18" charset="0"/>
                <a:hlinkClick r:id="rId6"/>
              </a:rPr>
              <a:t> </a:t>
            </a:r>
            <a:r>
              <a:rPr lang="en-US" sz="2600" i="1" u="sng" dirty="0" err="1" smtClean="0">
                <a:latin typeface="Times New Roman" pitchFamily="18" charset="0"/>
                <a:cs typeface="Times New Roman" pitchFamily="18" charset="0"/>
                <a:hlinkClick r:id="rId6"/>
              </a:rPr>
              <a:t>sandwicensis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55</TotalTime>
  <Words>904</Words>
  <Application>Microsoft Office PowerPoint</Application>
  <PresentationFormat>On-screen Show (4:3)</PresentationFormat>
  <Paragraphs>133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riel</vt:lpstr>
      <vt:lpstr>CS ChemDraw Drawing</vt:lpstr>
      <vt:lpstr> BP504 T. PHARMACOGNOSY AND PHYTOCHEMISTRY II (Theory)</vt:lpstr>
      <vt:lpstr>PowerPoint Presentation</vt:lpstr>
      <vt:lpstr>ALKALOIDS</vt:lpstr>
      <vt:lpstr>INDOLE ALKALOIDS (Vinca &amp; Rauwolfia)</vt:lpstr>
      <vt:lpstr>INDOLE ALKALOIDS</vt:lpstr>
      <vt:lpstr>INDOLE ALKALOIDS</vt:lpstr>
      <vt:lpstr>Classification of Indole alkaloids</vt:lpstr>
      <vt:lpstr>Classification of Indole alkaloids</vt:lpstr>
      <vt:lpstr>Classification of Indole alkaloids</vt:lpstr>
      <vt:lpstr>Vinca Alkaloids</vt:lpstr>
      <vt:lpstr>Classification of vinca alkaloids</vt:lpstr>
      <vt:lpstr>PowerPoint Presentation</vt:lpstr>
      <vt:lpstr>Vinca - Periwinkle</vt:lpstr>
      <vt:lpstr>Vinca Alkaloids </vt:lpstr>
      <vt:lpstr>Vinca</vt:lpstr>
      <vt:lpstr>Vinca</vt:lpstr>
      <vt:lpstr>Chemical constituents </vt:lpstr>
      <vt:lpstr>Applications and dos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P504 T. PHARMACOGNOSY AND PHYTOCHEMISTRY II (Theory)</dc:title>
  <dc:creator>admin</dc:creator>
  <cp:lastModifiedBy>AnjuSingh</cp:lastModifiedBy>
  <cp:revision>62</cp:revision>
  <dcterms:created xsi:type="dcterms:W3CDTF">2006-08-16T00:00:00Z</dcterms:created>
  <dcterms:modified xsi:type="dcterms:W3CDTF">2022-09-29T09:59:10Z</dcterms:modified>
</cp:coreProperties>
</file>